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8" r:id="rId6"/>
    <p:sldId id="260" r:id="rId7"/>
    <p:sldId id="262" r:id="rId8"/>
    <p:sldId id="263" r:id="rId9"/>
    <p:sldId id="266" r:id="rId10"/>
    <p:sldId id="267" r:id="rId11"/>
    <p:sldId id="264" r:id="rId12"/>
    <p:sldId id="265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6A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E3121-C580-4FA3-BB12-32650F77F1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990264-617B-480B-B590-CAF2ED2A5D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E962C-1BE1-494E-9EE2-EA270273A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7973BC-3674-40DA-ACE4-A701EE714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9FC2FB-0A76-4921-A400-F64B3F36E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96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029BEE-8370-46CA-9C4D-15445D2BB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7E8A43-2977-469E-8A18-814D3F20E8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2DFC25-AEE5-4459-ACF7-1F3E67906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84AE48-E45A-496A-B2F2-CC4D9DB3F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065745-FE66-4E0B-94E1-5CE62567B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6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203E424-F190-4869-887B-1E91E7C887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B406E4-E787-47C0-BBBF-2F04729804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B9AB80-5D92-4820-9A6E-57A8EF5530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B7F1B-EC95-45CB-BB3C-0C4DAB965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DF803A-6224-4F34-8195-7DEB07069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618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0828D-5A8E-4267-8D4C-11ABBD9B8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57DB53-0DDA-4426-ABEC-FC9404467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FFE0BB-C320-4DE7-9A71-6C322A468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A7B015-FD94-4CF5-A5F7-31FCE8098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E10CA7-BC23-4634-A752-CA3BF9F48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331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D6E4D8-108B-4DCF-B6E8-52CB4322EB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D7A788-7F06-4654-AF98-F5DEC37FA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AFA768-5A0D-4A11-AC92-EA87ED0E2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5F4EC-35E6-4544-B827-B8561525B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1046A1-7F17-44A4-944E-11F687C6C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161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AAFC41-0CF7-402C-BE4C-A5DE9B1A7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84676-EC0B-47F5-A190-BDBB071EEC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9DCD14-AAD7-44C3-A3DD-6F47A395E4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067C74-9D74-440E-92EC-E665A629C6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BC7818-1016-4CEB-9AFC-E2E523D209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21E171-C949-4B63-8F67-95F7E22DF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09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E1B59-3F9B-48B2-95E9-210974428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6769E4-10F7-49A0-8488-F75D6C2BFA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26C310-999A-4AC6-80DE-58D0277312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2388C76-3E5D-4548-B922-2D14057E7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2C837E4-F407-4381-AA4F-3D8C01E3EC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90EC8B-0542-48B1-994C-A633B116D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E557ABE-8C95-4144-9B57-F40E7C4FC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51C6EEA-606E-4516-83B6-97DFEED07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886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B57C4-A777-474C-8537-81CF1E335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F9D0A0-CA45-46F6-B17D-AACF1149E9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931353-0D69-4A06-8632-195CB9582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E8F1FB-51F3-4704-B575-F750C9124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813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5EFEC9-DC61-4376-85CA-3EE296BF77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D14DFA-D61E-4B6D-AEE5-759D12D0B9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3BA551-5409-401B-83FD-21D00F232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88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723D2-CAB7-452F-8E00-30A022D4C8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3B4317-9598-4B0E-806B-89D3444384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93B487-BAF8-49C0-803B-55374AAF72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E4FDD8-91D0-48D3-A05C-BAF8123CD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6D19CE-7FE8-4E07-A05F-6D61AE843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B4330D-C562-4E67-BF41-617B82EF7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435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78A9C-ABA3-4457-83FE-F9E8BAC453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4045587-E2B3-4CB0-A6A7-6A68783395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5445EE-FC34-4F96-AFCE-7CAFE1E74B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78FDB3-6E8D-4248-A2A5-F0929F4460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C36E91-1AAA-49A0-8BED-4C6A23A20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BFB2E7-121A-4693-A771-A44230713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218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0DD040-B107-4D2C-8CB4-0F62194323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B3223-4356-4EA9-89DC-26BE4BFD7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0EAEF9-AAA5-4D6B-9102-D5D5BDF52D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DF1586-880F-4D32-8F92-5423360BAD02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13F919-BB70-4BD5-8EC4-7638822759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DCFF27-09E8-4474-AFA5-36313F310D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A1B73-930C-4FCB-9325-5C5F5CDED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951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91092"/>
            <a:ext cx="10575636" cy="2387600"/>
          </a:xfrm>
        </p:spPr>
        <p:txBody>
          <a:bodyPr anchor="ctr"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ome signals of NTM disease in sputum from subjects with CF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C0CB537-8013-4F2F-81B8-028AB524661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Investigator: Dr. Linds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verl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cument prepared by Garrett A. Meek on 3/12/1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major contributors include: Madse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mbri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Kri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r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thu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pository (currently private): </a:t>
            </a:r>
            <a:r>
              <a:rPr lang="en-US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caverlyl/NTM</a:t>
            </a:r>
          </a:p>
        </p:txBody>
      </p:sp>
    </p:spTree>
    <p:extLst>
      <p:ext uri="{BB962C8B-B14F-4D97-AF65-F5344CB8AC3E}">
        <p14:creationId xmlns:p14="http://schemas.microsoft.com/office/powerpoint/2010/main" val="8419437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39E7156-B3C8-4911-A863-8DC315FB1ABF}"/>
              </a:ext>
            </a:extLst>
          </p:cNvPr>
          <p:cNvGrpSpPr/>
          <p:nvPr/>
        </p:nvGrpSpPr>
        <p:grpSpPr>
          <a:xfrm>
            <a:off x="307211" y="723079"/>
            <a:ext cx="5852160" cy="1352206"/>
            <a:chOff x="556591" y="566804"/>
            <a:chExt cx="5852160" cy="1352206"/>
          </a:xfrm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6B35A77C-4CDC-47F7-B2E9-C647E36FA59E}"/>
                </a:ext>
              </a:extLst>
            </p:cNvPr>
            <p:cNvSpPr/>
            <p:nvPr/>
          </p:nvSpPr>
          <p:spPr>
            <a:xfrm>
              <a:off x="556591" y="566804"/>
              <a:ext cx="5852160" cy="1352206"/>
            </a:xfrm>
            <a:prstGeom prst="roundRect">
              <a:avLst/>
            </a:prstGeom>
            <a:solidFill>
              <a:srgbClr val="F86A3E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5D731A4-FC92-4676-A882-3D50ECA2A487}"/>
                </a:ext>
              </a:extLst>
            </p:cNvPr>
            <p:cNvGrpSpPr/>
            <p:nvPr/>
          </p:nvGrpSpPr>
          <p:grpSpPr>
            <a:xfrm>
              <a:off x="1778357" y="631695"/>
              <a:ext cx="3006078" cy="467553"/>
              <a:chOff x="1272210" y="327534"/>
              <a:chExt cx="3006078" cy="467553"/>
            </a:xfrm>
          </p:grpSpPr>
          <p:sp>
            <p:nvSpPr>
              <p:cNvPr id="49" name="Rectangle: Rounded Corners 48">
                <a:extLst>
                  <a:ext uri="{FF2B5EF4-FFF2-40B4-BE49-F238E27FC236}">
                    <a16:creationId xmlns:a16="http://schemas.microsoft.com/office/drawing/2014/main" id="{4D5B91FA-437E-4B27-B3FE-B35FD1159757}"/>
                  </a:ext>
                </a:extLst>
              </p:cNvPr>
              <p:cNvSpPr/>
              <p:nvPr/>
            </p:nvSpPr>
            <p:spPr>
              <a:xfrm>
                <a:off x="1272210" y="3474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E34104EC-2F51-426B-BC57-DCCB63BB3464}"/>
                  </a:ext>
                </a:extLst>
              </p:cNvPr>
              <p:cNvSpPr/>
              <p:nvPr/>
            </p:nvSpPr>
            <p:spPr>
              <a:xfrm>
                <a:off x="2900841" y="372488"/>
                <a:ext cx="1377447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3BB78F3-254E-470D-95B6-96F598973623}"/>
                  </a:ext>
                </a:extLst>
              </p:cNvPr>
              <p:cNvSpPr txBox="1"/>
              <p:nvPr/>
            </p:nvSpPr>
            <p:spPr>
              <a:xfrm>
                <a:off x="1763028" y="327534"/>
                <a:ext cx="11079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ose</a:t>
                </a:r>
                <a:endParaRPr lang="en-US" sz="2400" dirty="0"/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A8B599C-9AF0-4248-8629-50785B4BF912}"/>
                </a:ext>
              </a:extLst>
            </p:cNvPr>
            <p:cNvSpPr/>
            <p:nvPr/>
          </p:nvSpPr>
          <p:spPr>
            <a:xfrm>
              <a:off x="2721863" y="1269938"/>
              <a:ext cx="3310277" cy="45846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othur</a:t>
              </a:r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ecological measures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5B5F4DA-0816-4D72-A36A-E0D2C062EB5B}"/>
                </a:ext>
              </a:extLst>
            </p:cNvPr>
            <p:cNvSpPr/>
            <p:nvPr/>
          </p:nvSpPr>
          <p:spPr>
            <a:xfrm>
              <a:off x="1282384" y="1266629"/>
              <a:ext cx="1299084" cy="44805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TUs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0BB2B7C-066C-4E4A-84A8-30C357FE5D8D}"/>
              </a:ext>
            </a:extLst>
          </p:cNvPr>
          <p:cNvGrpSpPr/>
          <p:nvPr/>
        </p:nvGrpSpPr>
        <p:grpSpPr>
          <a:xfrm>
            <a:off x="307211" y="4771027"/>
            <a:ext cx="5854147" cy="1437578"/>
            <a:chOff x="307211" y="3587118"/>
            <a:chExt cx="5854147" cy="143757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3CF30DF-E9E7-4188-B1D1-48F2466601B5}"/>
                </a:ext>
              </a:extLst>
            </p:cNvPr>
            <p:cNvSpPr/>
            <p:nvPr/>
          </p:nvSpPr>
          <p:spPr>
            <a:xfrm>
              <a:off x="307211" y="3587118"/>
              <a:ext cx="5854147" cy="1437578"/>
            </a:xfrm>
            <a:prstGeom prst="roundRect">
              <a:avLst/>
            </a:prstGeom>
            <a:solidFill>
              <a:srgbClr val="92D05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14C9B95B-1B6B-410D-B411-57F1D5956334}"/>
                </a:ext>
              </a:extLst>
            </p:cNvPr>
            <p:cNvSpPr/>
            <p:nvPr/>
          </p:nvSpPr>
          <p:spPr>
            <a:xfrm>
              <a:off x="2942599" y="4395694"/>
              <a:ext cx="2890637" cy="44767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ersistent/Transient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A51CA97A-6D80-4C6C-959E-E96BA16C8790}"/>
                </a:ext>
              </a:extLst>
            </p:cNvPr>
            <p:cNvSpPr/>
            <p:nvPr/>
          </p:nvSpPr>
          <p:spPr>
            <a:xfrm>
              <a:off x="591652" y="4391347"/>
              <a:ext cx="2091296" cy="44767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TM disease</a:t>
              </a:r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B656A5B2-5F07-4030-BE45-A7265AA043F5}"/>
                </a:ext>
              </a:extLst>
            </p:cNvPr>
            <p:cNvSpPr/>
            <p:nvPr/>
          </p:nvSpPr>
          <p:spPr>
            <a:xfrm>
              <a:off x="1322491" y="3732518"/>
              <a:ext cx="464446" cy="4476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B6642158-7C91-4ECB-815B-04E91C24D0D8}"/>
                </a:ext>
              </a:extLst>
            </p:cNvPr>
            <p:cNvSpPr/>
            <p:nvPr/>
          </p:nvSpPr>
          <p:spPr>
            <a:xfrm>
              <a:off x="3036309" y="3756829"/>
              <a:ext cx="2091296" cy="4476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lassifiers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61D6054-FC8D-4841-9BA2-FAC46F11F3FD}"/>
                </a:ext>
              </a:extLst>
            </p:cNvPr>
            <p:cNvSpPr txBox="1"/>
            <p:nvPr/>
          </p:nvSpPr>
          <p:spPr>
            <a:xfrm>
              <a:off x="1853640" y="3710763"/>
              <a:ext cx="11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oose </a:t>
              </a:r>
              <a:endParaRPr lang="en-US" sz="2400" dirty="0"/>
            </a:p>
          </p:txBody>
        </p:sp>
      </p:grp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E127B3FE-19C5-47CF-8DE8-E7A2F7D070DA}"/>
              </a:ext>
            </a:extLst>
          </p:cNvPr>
          <p:cNvSpPr/>
          <p:nvPr/>
        </p:nvSpPr>
        <p:spPr>
          <a:xfrm rot="5400000">
            <a:off x="2894046" y="4234242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FAC3A99-944E-45CA-AB3F-A738B3C3A6BD}"/>
              </a:ext>
            </a:extLst>
          </p:cNvPr>
          <p:cNvSpPr/>
          <p:nvPr/>
        </p:nvSpPr>
        <p:spPr>
          <a:xfrm>
            <a:off x="307211" y="2592988"/>
            <a:ext cx="5854148" cy="1717643"/>
          </a:xfrm>
          <a:prstGeom prst="roundRect">
            <a:avLst/>
          </a:prstGeom>
          <a:solidFill>
            <a:srgbClr val="F18F0D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3D7CA77-2BFC-40EE-8585-D8B53E0BD1A5}"/>
              </a:ext>
            </a:extLst>
          </p:cNvPr>
          <p:cNvGrpSpPr/>
          <p:nvPr/>
        </p:nvGrpSpPr>
        <p:grpSpPr>
          <a:xfrm>
            <a:off x="1208015" y="2735915"/>
            <a:ext cx="4050549" cy="492006"/>
            <a:chOff x="2469870" y="4879061"/>
            <a:chExt cx="4050549" cy="492006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2418BFB-3AD7-4BCF-99C8-5EFBA3916C17}"/>
                </a:ext>
              </a:extLst>
            </p:cNvPr>
            <p:cNvGrpSpPr/>
            <p:nvPr/>
          </p:nvGrpSpPr>
          <p:grpSpPr>
            <a:xfrm>
              <a:off x="2469870" y="4879061"/>
              <a:ext cx="2744263" cy="492006"/>
              <a:chOff x="1047646" y="2603506"/>
              <a:chExt cx="2744263" cy="492006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767D7F95-02A7-47DF-943F-0029401C5FE6}"/>
                  </a:ext>
                </a:extLst>
              </p:cNvPr>
              <p:cNvSpPr/>
              <p:nvPr/>
            </p:nvSpPr>
            <p:spPr>
              <a:xfrm>
                <a:off x="1047646" y="2647837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3EF8840-11CE-4D04-967E-C9D8CA9E0130}"/>
                  </a:ext>
                </a:extLst>
              </p:cNvPr>
              <p:cNvSpPr txBox="1"/>
              <p:nvPr/>
            </p:nvSpPr>
            <p:spPr>
              <a:xfrm>
                <a:off x="1539369" y="2603506"/>
                <a:ext cx="22525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with </a:t>
                </a:r>
                <a:endParaRPr lang="en-US" sz="2400" dirty="0"/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5D8E5CF-3AA2-46DD-873C-25D54F227FBA}"/>
                </a:ext>
              </a:extLst>
            </p:cNvPr>
            <p:cNvSpPr/>
            <p:nvPr/>
          </p:nvSpPr>
          <p:spPr>
            <a:xfrm>
              <a:off x="5168671" y="4968346"/>
              <a:ext cx="1351748" cy="35776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atures</a:t>
              </a:r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449764A-7859-4B55-A2B3-7E4017EF0B47}"/>
              </a:ext>
            </a:extLst>
          </p:cNvPr>
          <p:cNvGrpSpPr/>
          <p:nvPr/>
        </p:nvGrpSpPr>
        <p:grpSpPr>
          <a:xfrm>
            <a:off x="520782" y="3400185"/>
            <a:ext cx="2044613" cy="744440"/>
            <a:chOff x="1012022" y="3429000"/>
            <a:chExt cx="2044613" cy="744440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B8D65B3A-C1FA-497D-90B3-8F934F506FF6}"/>
                </a:ext>
              </a:extLst>
            </p:cNvPr>
            <p:cNvSpPr/>
            <p:nvPr/>
          </p:nvSpPr>
          <p:spPr>
            <a:xfrm>
              <a:off x="1012022" y="3429000"/>
              <a:ext cx="2044613" cy="744440"/>
            </a:xfrm>
            <a:prstGeom prst="rect">
              <a:avLst/>
            </a:prstGeom>
            <a:grp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6" name="Object 165">
              <a:extLst>
                <a:ext uri="{FF2B5EF4-FFF2-40B4-BE49-F238E27FC236}">
                  <a16:creationId xmlns:a16="http://schemas.microsoft.com/office/drawing/2014/main" id="{14ECF821-652C-459D-9611-D226AA2A60E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050183" y="3465295"/>
            <a:ext cx="1951037" cy="66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3" imgW="2463480" imgH="838080" progId="Equation.DSMT4">
                    <p:embed/>
                  </p:oleObj>
                </mc:Choice>
                <mc:Fallback>
                  <p:oleObj name="Equation" r:id="rId3" imgW="2463480" imgH="838080" progId="Equation.DSMT4">
                    <p:embed/>
                    <p:pic>
                      <p:nvPicPr>
                        <p:cNvPr id="166" name="Object 165">
                          <a:extLst>
                            <a:ext uri="{FF2B5EF4-FFF2-40B4-BE49-F238E27FC236}">
                              <a16:creationId xmlns:a16="http://schemas.microsoft.com/office/drawing/2014/main" id="{14ECF821-652C-459D-9611-D226AA2A60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0183" y="3465295"/>
                          <a:ext cx="1951037" cy="66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B9262FDC-50E5-464C-93F0-84DC73ECBF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27600" y="255617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168" name="Object 167">
                        <a:extLst>
                          <a:ext uri="{FF2B5EF4-FFF2-40B4-BE49-F238E27FC236}">
                            <a16:creationId xmlns:a16="http://schemas.microsoft.com/office/drawing/2014/main" id="{B9262FDC-50E5-464C-93F0-84DC73ECB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55617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1" name="Group 170">
            <a:extLst>
              <a:ext uri="{FF2B5EF4-FFF2-40B4-BE49-F238E27FC236}">
                <a16:creationId xmlns:a16="http://schemas.microsoft.com/office/drawing/2014/main" id="{85134EDD-6CED-4516-BBC7-E177EBCCB023}"/>
              </a:ext>
            </a:extLst>
          </p:cNvPr>
          <p:cNvGrpSpPr/>
          <p:nvPr/>
        </p:nvGrpSpPr>
        <p:grpSpPr>
          <a:xfrm>
            <a:off x="2736339" y="3370662"/>
            <a:ext cx="3172659" cy="817713"/>
            <a:chOff x="2085905" y="3027831"/>
            <a:chExt cx="3172659" cy="817713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07C0F417-3CFE-4014-B81D-80E760A03F66}"/>
                </a:ext>
              </a:extLst>
            </p:cNvPr>
            <p:cNvSpPr/>
            <p:nvPr/>
          </p:nvSpPr>
          <p:spPr>
            <a:xfrm>
              <a:off x="2085905" y="3027831"/>
              <a:ext cx="3172659" cy="817713"/>
            </a:xfrm>
            <a:prstGeom prst="rect">
              <a:avLst/>
            </a:prstGeom>
            <a:grp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id="{DD993DD7-42CF-45B9-A0F4-07CF2DC9C03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417622" y="3065815"/>
            <a:ext cx="2516187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7" imgW="2958840" imgH="787320" progId="Equation.DSMT4">
                    <p:embed/>
                  </p:oleObj>
                </mc:Choice>
                <mc:Fallback>
                  <p:oleObj name="Equation" r:id="rId7" imgW="2958840" imgH="787320" progId="Equation.DSMT4">
                    <p:embed/>
                    <p:pic>
                      <p:nvPicPr>
                        <p:cNvPr id="169" name="Object 168">
                          <a:extLst>
                            <a:ext uri="{FF2B5EF4-FFF2-40B4-BE49-F238E27FC236}">
                              <a16:creationId xmlns:a16="http://schemas.microsoft.com/office/drawing/2014/main" id="{DD993DD7-42CF-45B9-A0F4-07CF2DC9C0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7622" y="3065815"/>
                          <a:ext cx="2516187" cy="727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9FFA4C2-B320-4734-8905-8B076105C1EA}"/>
              </a:ext>
            </a:extLst>
          </p:cNvPr>
          <p:cNvGrpSpPr/>
          <p:nvPr/>
        </p:nvGrpSpPr>
        <p:grpSpPr>
          <a:xfrm>
            <a:off x="6707563" y="4613053"/>
            <a:ext cx="4596902" cy="1568625"/>
            <a:chOff x="6952715" y="3843562"/>
            <a:chExt cx="4596902" cy="1568625"/>
          </a:xfrm>
        </p:grpSpPr>
        <p:sp>
          <p:nvSpPr>
            <p:cNvPr id="119" name="Rectangle: Rounded Corners 118">
              <a:extLst>
                <a:ext uri="{FF2B5EF4-FFF2-40B4-BE49-F238E27FC236}">
                  <a16:creationId xmlns:a16="http://schemas.microsoft.com/office/drawing/2014/main" id="{E787A411-F28E-41B9-831A-5C821A2F6049}"/>
                </a:ext>
              </a:extLst>
            </p:cNvPr>
            <p:cNvSpPr/>
            <p:nvPr/>
          </p:nvSpPr>
          <p:spPr>
            <a:xfrm>
              <a:off x="6952715" y="3889911"/>
              <a:ext cx="4596902" cy="1522276"/>
            </a:xfrm>
            <a:prstGeom prst="roundRect">
              <a:avLst/>
            </a:prstGeom>
            <a:solidFill>
              <a:srgbClr val="B8549B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numCol="1" rtlCol="0" anchor="t"/>
            <a:lstStyle/>
            <a:p>
              <a:r>
                <a:rPr lang="en-US" sz="2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000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  <a:p>
              <a:pPr algn="ctr"/>
              <a:endPara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id="{7C6AE408-CD40-4790-AFAA-F4F208A3C918}"/>
                </a:ext>
              </a:extLst>
            </p:cNvPr>
            <p:cNvGrpSpPr/>
            <p:nvPr/>
          </p:nvGrpSpPr>
          <p:grpSpPr>
            <a:xfrm>
              <a:off x="7433511" y="3843562"/>
              <a:ext cx="3851198" cy="461665"/>
              <a:chOff x="7167160" y="2623717"/>
              <a:chExt cx="3851198" cy="461665"/>
            </a:xfrm>
          </p:grpSpPr>
          <p:sp>
            <p:nvSpPr>
              <p:cNvPr id="123" name="Rectangle: Rounded Corners 122">
                <a:extLst>
                  <a:ext uri="{FF2B5EF4-FFF2-40B4-BE49-F238E27FC236}">
                    <a16:creationId xmlns:a16="http://schemas.microsoft.com/office/drawing/2014/main" id="{2D9891FB-0C58-4C8A-8CB3-0DA8061E42FC}"/>
                  </a:ext>
                </a:extLst>
              </p:cNvPr>
              <p:cNvSpPr/>
              <p:nvPr/>
            </p:nvSpPr>
            <p:spPr>
              <a:xfrm>
                <a:off x="7167160" y="2625112"/>
                <a:ext cx="464446" cy="447675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="1" i="1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4D4F7FCD-078B-4C2C-AAD2-91B3EB9953DE}"/>
                  </a:ext>
                </a:extLst>
              </p:cNvPr>
              <p:cNvSpPr txBox="1"/>
              <p:nvPr/>
            </p:nvSpPr>
            <p:spPr>
              <a:xfrm>
                <a:off x="7684145" y="2623717"/>
                <a:ext cx="33342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 best  </a:t>
                </a:r>
                <a:endParaRPr lang="en-US" sz="2400" dirty="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E2503FAA-2A93-484C-BFD4-51CD7C408400}"/>
                  </a:ext>
                </a:extLst>
              </p:cNvPr>
              <p:cNvSpPr/>
              <p:nvPr/>
            </p:nvSpPr>
            <p:spPr>
              <a:xfrm>
                <a:off x="9215442" y="2670066"/>
                <a:ext cx="1271008" cy="3577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atures</a:t>
                </a: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4F88D11-558E-46F5-AB38-C7B6B7FD9163}"/>
                </a:ext>
              </a:extLst>
            </p:cNvPr>
            <p:cNvGrpSpPr/>
            <p:nvPr/>
          </p:nvGrpSpPr>
          <p:grpSpPr>
            <a:xfrm>
              <a:off x="7620979" y="4817579"/>
              <a:ext cx="3414259" cy="471108"/>
              <a:chOff x="6972144" y="4824475"/>
              <a:chExt cx="3414259" cy="471108"/>
            </a:xfrm>
          </p:grpSpPr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F442F326-EFE0-48B6-B16C-66207866F3E0}"/>
                  </a:ext>
                </a:extLst>
              </p:cNvPr>
              <p:cNvGrpSpPr/>
              <p:nvPr/>
            </p:nvGrpSpPr>
            <p:grpSpPr>
              <a:xfrm>
                <a:off x="6972144" y="4824475"/>
                <a:ext cx="3414259" cy="471108"/>
                <a:chOff x="6987791" y="4397984"/>
                <a:chExt cx="3414259" cy="471108"/>
              </a:xfrm>
            </p:grpSpPr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EAD65E1D-FEA6-4721-9E27-0257BCF4CF5E}"/>
                    </a:ext>
                  </a:extLst>
                </p:cNvPr>
                <p:cNvSpPr txBox="1"/>
                <p:nvPr/>
              </p:nvSpPr>
              <p:spPr>
                <a:xfrm>
                  <a:off x="6987791" y="4407427"/>
                  <a:ext cx="127829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score (</a:t>
                  </a:r>
                  <a:endParaRPr lang="en-US" sz="2400" dirty="0"/>
                </a:p>
              </p:txBody>
            </p:sp>
            <p:sp>
              <p:nvSpPr>
                <p:cNvPr id="151" name="Rectangle 150">
                  <a:extLst>
                    <a:ext uri="{FF2B5EF4-FFF2-40B4-BE49-F238E27FC236}">
                      <a16:creationId xmlns:a16="http://schemas.microsoft.com/office/drawing/2014/main" id="{D5FF94B4-081C-46C5-A5EA-6E683F520E8D}"/>
                    </a:ext>
                  </a:extLst>
                </p:cNvPr>
                <p:cNvSpPr/>
                <p:nvPr/>
              </p:nvSpPr>
              <p:spPr>
                <a:xfrm>
                  <a:off x="9018338" y="4397984"/>
                  <a:ext cx="138371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= </a:t>
                  </a:r>
                  <a:r>
                    <a:rPr lang="en-US" sz="2400" i="1" u="sng" dirty="0">
                      <a:ln w="0"/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#(0-1)</a:t>
                  </a:r>
                  <a:endParaRPr lang="en-US" sz="2400" dirty="0"/>
                </a:p>
              </p:txBody>
            </p:sp>
          </p:grpSp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9442AB32-C409-485A-9FCF-577ACA85B68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24045" y="4929742"/>
                <a:ext cx="824685" cy="309559"/>
              </a:xfrm>
              <a:prstGeom prst="rect">
                <a:avLst/>
              </a:prstGeom>
            </p:spPr>
          </p:pic>
        </p:grp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86034461-2347-41FE-B074-906CCCF1B9E5}"/>
                </a:ext>
              </a:extLst>
            </p:cNvPr>
            <p:cNvSpPr txBox="1"/>
            <p:nvPr/>
          </p:nvSpPr>
          <p:spPr>
            <a:xfrm>
              <a:off x="7533465" y="4326461"/>
              <a:ext cx="34354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(Features above )</a:t>
              </a:r>
              <a:endParaRPr lang="en-US" sz="2400" dirty="0"/>
            </a:p>
          </p:txBody>
        </p:sp>
      </p:grpSp>
      <p:sp>
        <p:nvSpPr>
          <p:cNvPr id="127" name="TextBox 126">
            <a:extLst>
              <a:ext uri="{FF2B5EF4-FFF2-40B4-BE49-F238E27FC236}">
                <a16:creationId xmlns:a16="http://schemas.microsoft.com/office/drawing/2014/main" id="{82A3EB2E-626D-4A7C-8B15-21A3F6B62440}"/>
              </a:ext>
            </a:extLst>
          </p:cNvPr>
          <p:cNvSpPr txBox="1"/>
          <p:nvPr/>
        </p:nvSpPr>
        <p:spPr>
          <a:xfrm>
            <a:off x="7626244" y="3402511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0B7BC601-09C5-44FB-B346-C35A6955BB96}"/>
              </a:ext>
            </a:extLst>
          </p:cNvPr>
          <p:cNvSpPr/>
          <p:nvPr/>
        </p:nvSpPr>
        <p:spPr>
          <a:xfrm>
            <a:off x="6865686" y="252774"/>
            <a:ext cx="4596902" cy="3517735"/>
          </a:xfrm>
          <a:prstGeom prst="roundRect">
            <a:avLst/>
          </a:prstGeom>
          <a:solidFill>
            <a:schemeClr val="accent5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numCol="1" rtlCol="0" anchor="t"/>
          <a:lstStyle/>
          <a:p>
            <a:r>
              <a:rPr 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i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ctr"/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ctangle: Rounded Corners 100">
            <a:extLst>
              <a:ext uri="{FF2B5EF4-FFF2-40B4-BE49-F238E27FC236}">
                <a16:creationId xmlns:a16="http://schemas.microsoft.com/office/drawing/2014/main" id="{6E9B43E5-041F-4481-A6F5-9A4D5EAF3B4D}"/>
              </a:ext>
            </a:extLst>
          </p:cNvPr>
          <p:cNvSpPr/>
          <p:nvPr/>
        </p:nvSpPr>
        <p:spPr>
          <a:xfrm>
            <a:off x="7254163" y="487445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5DE845D4-40FE-4B22-9F3E-6107F8FE9D2F}"/>
              </a:ext>
            </a:extLst>
          </p:cNvPr>
          <p:cNvSpPr txBox="1"/>
          <p:nvPr/>
        </p:nvSpPr>
        <p:spPr>
          <a:xfrm>
            <a:off x="7611742" y="1881790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ose training/test samples</a:t>
            </a:r>
            <a:endParaRPr lang="en-US" sz="2400" dirty="0"/>
          </a:p>
        </p:txBody>
      </p:sp>
      <p:sp>
        <p:nvSpPr>
          <p:cNvPr id="106" name="Arrow: Right 105">
            <a:extLst>
              <a:ext uri="{FF2B5EF4-FFF2-40B4-BE49-F238E27FC236}">
                <a16:creationId xmlns:a16="http://schemas.microsoft.com/office/drawing/2014/main" id="{179A3F45-2051-4747-AD24-41133BC1772E}"/>
              </a:ext>
            </a:extLst>
          </p:cNvPr>
          <p:cNvSpPr/>
          <p:nvPr/>
        </p:nvSpPr>
        <p:spPr>
          <a:xfrm rot="16200000" flipV="1">
            <a:off x="8882939" y="3797066"/>
            <a:ext cx="709077" cy="69299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0A46EEA2-183F-43D5-8153-A89276E2E819}"/>
              </a:ext>
            </a:extLst>
          </p:cNvPr>
          <p:cNvSpPr txBox="1"/>
          <p:nvPr/>
        </p:nvSpPr>
        <p:spPr>
          <a:xfrm>
            <a:off x="7897957" y="362619"/>
            <a:ext cx="33342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upport vector machine (SVM) model to predict </a:t>
            </a:r>
            <a:endParaRPr lang="en-US" sz="2400" dirty="0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D26F49E6-CF03-4C12-9073-F7C7C37CDE85}"/>
              </a:ext>
            </a:extLst>
          </p:cNvPr>
          <p:cNvSpPr/>
          <p:nvPr/>
        </p:nvSpPr>
        <p:spPr>
          <a:xfrm>
            <a:off x="9006014" y="1157425"/>
            <a:ext cx="2091296" cy="4476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ers</a:t>
            </a:r>
          </a:p>
        </p:txBody>
      </p:sp>
      <p:sp>
        <p:nvSpPr>
          <p:cNvPr id="112" name="Rectangle: Rounded Corners 111">
            <a:extLst>
              <a:ext uri="{FF2B5EF4-FFF2-40B4-BE49-F238E27FC236}">
                <a16:creationId xmlns:a16="http://schemas.microsoft.com/office/drawing/2014/main" id="{3968B824-8E10-4A02-8032-39E22A6C2ABF}"/>
              </a:ext>
            </a:extLst>
          </p:cNvPr>
          <p:cNvSpPr/>
          <p:nvPr/>
        </p:nvSpPr>
        <p:spPr>
          <a:xfrm>
            <a:off x="7080632" y="1899794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9759186D-1331-442E-8D91-ABEAAAD4FE62}"/>
              </a:ext>
            </a:extLst>
          </p:cNvPr>
          <p:cNvSpPr txBox="1"/>
          <p:nvPr/>
        </p:nvSpPr>
        <p:spPr>
          <a:xfrm>
            <a:off x="7611742" y="2441756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in SVM model</a:t>
            </a:r>
            <a:endParaRPr lang="en-US" sz="2400" dirty="0"/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79A783A1-D8DE-47BE-8D2B-664FEB95DA16}"/>
              </a:ext>
            </a:extLst>
          </p:cNvPr>
          <p:cNvSpPr/>
          <p:nvPr/>
        </p:nvSpPr>
        <p:spPr>
          <a:xfrm>
            <a:off x="7089868" y="2487468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11EFF5F-460C-4864-B86E-3469EC8E60BF}"/>
              </a:ext>
            </a:extLst>
          </p:cNvPr>
          <p:cNvSpPr txBox="1"/>
          <p:nvPr/>
        </p:nvSpPr>
        <p:spPr>
          <a:xfrm>
            <a:off x="7627904" y="3036958"/>
            <a:ext cx="3748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with test set</a:t>
            </a:r>
            <a:endParaRPr lang="en-US" sz="2400" dirty="0"/>
          </a:p>
        </p:txBody>
      </p:sp>
      <p:sp>
        <p:nvSpPr>
          <p:cNvPr id="120" name="Rectangle: Rounded Corners 119">
            <a:extLst>
              <a:ext uri="{FF2B5EF4-FFF2-40B4-BE49-F238E27FC236}">
                <a16:creationId xmlns:a16="http://schemas.microsoft.com/office/drawing/2014/main" id="{99077E21-36BD-4992-9782-BF5BE3D5DB67}"/>
              </a:ext>
            </a:extLst>
          </p:cNvPr>
          <p:cNvSpPr/>
          <p:nvPr/>
        </p:nvSpPr>
        <p:spPr>
          <a:xfrm>
            <a:off x="7106030" y="3082670"/>
            <a:ext cx="464446" cy="4476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000" b="1" i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rrow: Right 56">
            <a:extLst>
              <a:ext uri="{FF2B5EF4-FFF2-40B4-BE49-F238E27FC236}">
                <a16:creationId xmlns:a16="http://schemas.microsoft.com/office/drawing/2014/main" id="{ADCC8C77-6E45-48C9-834D-28B51A815AFC}"/>
              </a:ext>
            </a:extLst>
          </p:cNvPr>
          <p:cNvSpPr/>
          <p:nvPr/>
        </p:nvSpPr>
        <p:spPr>
          <a:xfrm rot="5400000">
            <a:off x="2864229" y="2073285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Arrow: Right 61">
            <a:extLst>
              <a:ext uri="{FF2B5EF4-FFF2-40B4-BE49-F238E27FC236}">
                <a16:creationId xmlns:a16="http://schemas.microsoft.com/office/drawing/2014/main" id="{61FCA52B-94C5-45D0-9162-9D4F96E71ED0}"/>
              </a:ext>
            </a:extLst>
          </p:cNvPr>
          <p:cNvSpPr/>
          <p:nvPr/>
        </p:nvSpPr>
        <p:spPr>
          <a:xfrm>
            <a:off x="6159371" y="5233673"/>
            <a:ext cx="527122" cy="51228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8043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2505" y="307629"/>
            <a:ext cx="11790948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well do SVM models classify sputum samples from subjects with NTM disease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1A1152-59D9-400C-A858-615969A23ADF}"/>
              </a:ext>
            </a:extLst>
          </p:cNvPr>
          <p:cNvSpPr/>
          <p:nvPr/>
        </p:nvSpPr>
        <p:spPr>
          <a:xfrm>
            <a:off x="1998891" y="5940740"/>
            <a:ext cx="81942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W-SV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-weight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pport vector machine (improves performance with imbalanced class sizes)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8E4132B-6E09-4E76-955D-F2B4F9D5E8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1462468"/>
              </p:ext>
            </p:extLst>
          </p:nvPr>
        </p:nvGraphicFramePr>
        <p:xfrm>
          <a:off x="2361292" y="1825743"/>
          <a:ext cx="7469413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908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812758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876926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873821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W-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EB13484-255D-4129-AC5B-F0650C2827E3}"/>
              </a:ext>
            </a:extLst>
          </p:cNvPr>
          <p:cNvSpPr/>
          <p:nvPr/>
        </p:nvSpPr>
        <p:spPr>
          <a:xfrm>
            <a:off x="3267563" y="3950847"/>
            <a:ext cx="5656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Validation Accuracy (%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7472883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6884" y="275545"/>
            <a:ext cx="11502190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microbiome features distinguish the sputum samples of subjects with NTM disease?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6E6B165-F211-44D6-9307-5B5C34FE0F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0405666"/>
              </p:ext>
            </p:extLst>
          </p:nvPr>
        </p:nvGraphicFramePr>
        <p:xfrm>
          <a:off x="1509507" y="1706043"/>
          <a:ext cx="9156939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1497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199464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239172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295480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  <a:gridCol w="1347537">
                  <a:extLst>
                    <a:ext uri="{9D8B030D-6E8A-4147-A177-3AD203B41FA5}">
                      <a16:colId xmlns:a16="http://schemas.microsoft.com/office/drawing/2014/main" val="367207804"/>
                    </a:ext>
                  </a:extLst>
                </a:gridCol>
                <a:gridCol w="1443789">
                  <a:extLst>
                    <a:ext uri="{9D8B030D-6E8A-4147-A177-3AD203B41FA5}">
                      <a16:colId xmlns:a16="http://schemas.microsoft.com/office/drawing/2014/main" val="28335487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C301D47-AB63-4B03-AFC7-75A85EA4793A}"/>
              </a:ext>
            </a:extLst>
          </p:cNvPr>
          <p:cNvSpPr/>
          <p:nvPr/>
        </p:nvSpPr>
        <p:spPr>
          <a:xfrm>
            <a:off x="4268119" y="3853491"/>
            <a:ext cx="36397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 5 features (F-score)</a:t>
            </a:r>
            <a:endParaRPr lang="en-US" sz="2800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27C5C41-689B-402F-A74B-4C7C55E38B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98471"/>
              </p:ext>
            </p:extLst>
          </p:nvPr>
        </p:nvGraphicFramePr>
        <p:xfrm>
          <a:off x="1509507" y="4583599"/>
          <a:ext cx="9156939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1497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1199464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1239172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1295480">
                  <a:extLst>
                    <a:ext uri="{9D8B030D-6E8A-4147-A177-3AD203B41FA5}">
                      <a16:colId xmlns:a16="http://schemas.microsoft.com/office/drawing/2014/main" val="2020100922"/>
                    </a:ext>
                  </a:extLst>
                </a:gridCol>
                <a:gridCol w="1347537">
                  <a:extLst>
                    <a:ext uri="{9D8B030D-6E8A-4147-A177-3AD203B41FA5}">
                      <a16:colId xmlns:a16="http://schemas.microsoft.com/office/drawing/2014/main" val="367207804"/>
                    </a:ext>
                  </a:extLst>
                </a:gridCol>
                <a:gridCol w="1443789">
                  <a:extLst>
                    <a:ext uri="{9D8B030D-6E8A-4147-A177-3AD203B41FA5}">
                      <a16:colId xmlns:a16="http://schemas.microsoft.com/office/drawing/2014/main" val="28335487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W-SV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6761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91092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questions are we interested i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2B7E11-D051-4CE4-A40B-FB3FAE8CAC31}"/>
              </a:ext>
            </a:extLst>
          </p:cNvPr>
          <p:cNvSpPr txBox="1"/>
          <p:nvPr/>
        </p:nvSpPr>
        <p:spPr>
          <a:xfrm>
            <a:off x="618836" y="1496291"/>
            <a:ext cx="1091738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s distinguish subjects with cystic fibrosis (CF) whose sputum samples do/don’t belong to the following NTM disease groups?</a:t>
            </a:r>
          </a:p>
          <a:p>
            <a:pPr marL="1257300" lvl="2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ease</a:t>
            </a:r>
          </a:p>
          <a:p>
            <a:pPr marL="1257300" lvl="2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istent infection (more than one positive NTM culture within a year of the subject’s index date)</a:t>
            </a:r>
          </a:p>
          <a:p>
            <a:pPr marL="342900" lvl="2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fluctuations occur prior to and after NTM index date?</a:t>
            </a:r>
          </a:p>
        </p:txBody>
      </p:sp>
    </p:spTree>
    <p:extLst>
      <p:ext uri="{BB962C8B-B14F-4D97-AF65-F5344CB8AC3E}">
        <p14:creationId xmlns:p14="http://schemas.microsoft.com/office/powerpoint/2010/main" val="41784710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56494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are we answering these question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CC0A81-D879-40CB-9D7C-F24A16EB00D9}"/>
              </a:ext>
            </a:extLst>
          </p:cNvPr>
          <p:cNvSpPr txBox="1"/>
          <p:nvPr/>
        </p:nvSpPr>
        <p:spPr>
          <a:xfrm>
            <a:off x="618836" y="1169321"/>
            <a:ext cx="1091738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atures distinguish subjects with CF whose sputum samples do/don’t belong to the following NTM disease groups?</a:t>
            </a:r>
          </a:p>
          <a:p>
            <a:pPr marL="1257300" lvl="2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(SVM) classification o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ome feature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with F-score and feature selection optimization)</a:t>
            </a:r>
          </a:p>
          <a:p>
            <a:pPr marL="342900" lvl="2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fluctuations occur prior to and after NTM index date?</a:t>
            </a:r>
          </a:p>
          <a:p>
            <a:pPr marL="1257300" lvl="4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 classification of microbiome features/regression from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 collected prior to/after NTM index dat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665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1082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our SVM models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3B13DF9-CBFB-4DB6-8B08-D3E3FC8E4E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944661"/>
              </p:ext>
            </p:extLst>
          </p:nvPr>
        </p:nvGraphicFramePr>
        <p:xfrm>
          <a:off x="426275" y="1063413"/>
          <a:ext cx="11405506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02889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2059709">
                  <a:extLst>
                    <a:ext uri="{9D8B030D-6E8A-4147-A177-3AD203B41FA5}">
                      <a16:colId xmlns:a16="http://schemas.microsoft.com/office/drawing/2014/main" val="3363315367"/>
                    </a:ext>
                  </a:extLst>
                </a:gridCol>
                <a:gridCol w="2401454">
                  <a:extLst>
                    <a:ext uri="{9D8B030D-6E8A-4147-A177-3AD203B41FA5}">
                      <a16:colId xmlns:a16="http://schemas.microsoft.com/office/drawing/2014/main" val="365963346"/>
                    </a:ext>
                  </a:extLst>
                </a:gridCol>
                <a:gridCol w="4941454">
                  <a:extLst>
                    <a:ext uri="{9D8B030D-6E8A-4147-A177-3AD203B41FA5}">
                      <a16:colId xmlns:a16="http://schemas.microsoft.com/office/drawing/2014/main" val="8012755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 Name (#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ifi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e Se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question(s) does this model allow us to explo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rehensiv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samples from subjects with/without NTM diseas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l “no disease” samples, plus MAC/Mab. (+) samples only for NTM disease grou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samples from subjects with/without MAC/Mab. (+) samples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 sample (or nearest) and prior sample onl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community changes precede NTM first (+) cultu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ent/transien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rehensiv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microbiome features distinguish samples from subjects with persistent/transient infection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FB2C8A1-33D2-40A7-B30C-63E9BD0A3DD2}"/>
              </a:ext>
            </a:extLst>
          </p:cNvPr>
          <p:cNvSpPr txBox="1"/>
          <p:nvPr/>
        </p:nvSpPr>
        <p:spPr>
          <a:xfrm>
            <a:off x="655781" y="5754235"/>
            <a:ext cx="108989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hensive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l samples listed in: https://github.com/caverlyl/NTM/blob/master/analysis/sample_list.csv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M diseas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came from a subject with at least one (+) NTM cul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istent/Transi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ersistent: Sample comes from a subject that has more than one (+) culture in first year)</a:t>
            </a:r>
          </a:p>
        </p:txBody>
      </p:sp>
    </p:spTree>
    <p:extLst>
      <p:ext uri="{BB962C8B-B14F-4D97-AF65-F5344CB8AC3E}">
        <p14:creationId xmlns:p14="http://schemas.microsoft.com/office/powerpoint/2010/main" val="21724613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1082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do we interpret our SVM results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3B13DF9-CBFB-4DB6-8B08-D3E3FC8E4E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706026"/>
              </p:ext>
            </p:extLst>
          </p:nvPr>
        </p:nvGraphicFramePr>
        <p:xfrm>
          <a:off x="444046" y="1377450"/>
          <a:ext cx="11303907" cy="46723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4833">
                  <a:extLst>
                    <a:ext uri="{9D8B030D-6E8A-4147-A177-3AD203B41FA5}">
                      <a16:colId xmlns:a16="http://schemas.microsoft.com/office/drawing/2014/main" val="2439493466"/>
                    </a:ext>
                  </a:extLst>
                </a:gridCol>
                <a:gridCol w="4699537">
                  <a:extLst>
                    <a:ext uri="{9D8B030D-6E8A-4147-A177-3AD203B41FA5}">
                      <a16:colId xmlns:a16="http://schemas.microsoft.com/office/drawing/2014/main" val="801275556"/>
                    </a:ext>
                  </a:extLst>
                </a:gridCol>
                <a:gridCol w="4699537">
                  <a:extLst>
                    <a:ext uri="{9D8B030D-6E8A-4147-A177-3AD203B41FA5}">
                      <a16:colId xmlns:a16="http://schemas.microsoft.com/office/drawing/2014/main" val="1665799321"/>
                    </a:ext>
                  </a:extLst>
                </a:gridCol>
              </a:tblGrid>
              <a:tr h="93164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VM Mode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question does this model allow us to explo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w does the SVM output allow us to explore this question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075987"/>
                  </a:ext>
                </a:extLst>
              </a:tr>
              <a:tr h="858981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All (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samples from subjects with/without NTM diseas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biome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atures with the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tinguish samples with/without 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208251"/>
                  </a:ext>
                </a:extLst>
              </a:tr>
              <a:tr h="96981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Main (2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ch microbiome features distinguish samples from subjects with/without MAC/Mab. (+) samples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biome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atures with the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tinguish samples with/without NTM dis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788687"/>
                  </a:ext>
                </a:extLst>
              </a:tr>
              <a:tr h="792059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ease-Index (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community changes precede NTM first (+) culture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ression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atures with the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re community changes that distinguish samples from subjects with/without (+) NTM cultur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273752"/>
                  </a:ext>
                </a:extLst>
              </a:tr>
              <a:tr h="997527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sist-All (4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at microbiome features distinguish samples from subjects with persistent/transient infection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biome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atures with the </a:t>
                      </a:r>
                      <a:r>
                        <a:rPr lang="en-US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est F-score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istinguish samples from subjects with/without persistent infec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1533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52904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4861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biome features in our SVM models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>
            <a:spLocks/>
          </p:cNvSpPr>
          <p:nvPr/>
        </p:nvSpPr>
        <p:spPr>
          <a:xfrm>
            <a:off x="511502" y="1803870"/>
            <a:ext cx="11152178" cy="5970865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logical features</a:t>
            </a: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abundance at varying taxonomic ranks (OTU, genus, family, order)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relative abundance of OTUs belonging to the following groups: 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ct and facultative anaerobes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F pathogen”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l microbiota</a:t>
            </a:r>
          </a:p>
          <a:p>
            <a:pPr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hu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measures and community type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y-Curtis/Shannon-Beta 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measures from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hu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ar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)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 and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y (Defaults i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ar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subject-specific linear regression results for all subjects with &gt;1 sample, using all structural features listed at left: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-intercept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914400" lvl="1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value</a:t>
            </a: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mple-set-specific regression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 as above with only the sample prior to first (+) NTM culture and the nearest sample to the index date</a:t>
            </a: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3838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0114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ining features in our SVM model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06E7E8-C35A-4649-A54D-ADE2E94FE3CF}"/>
              </a:ext>
            </a:extLst>
          </p:cNvPr>
          <p:cNvSpPr txBox="1"/>
          <p:nvPr/>
        </p:nvSpPr>
        <p:spPr>
          <a:xfrm>
            <a:off x="447040" y="1757680"/>
            <a:ext cx="1126744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ar of index NTM culture (to evaluate periodic effects of “NTM disease” diagnosis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 of sample relative to date of first (+) NTM index cultur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R</a:t>
            </a:r>
          </a:p>
        </p:txBody>
      </p:sp>
    </p:spTree>
    <p:extLst>
      <p:ext uri="{BB962C8B-B14F-4D97-AF65-F5344CB8AC3E}">
        <p14:creationId xmlns:p14="http://schemas.microsoft.com/office/powerpoint/2010/main" val="35407432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labels/definitions explained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/>
          <p:nvPr/>
        </p:nvSpPr>
        <p:spPr>
          <a:xfrm>
            <a:off x="508000" y="1265390"/>
            <a:ext cx="11157528" cy="4478149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ct/facultative anaerobe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tracted from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rgey’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ual of Determinative Bacteriolog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ition, 1948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F pathogens”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eudomonas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hromobact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taphylococcus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rkholder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Stenotrophomona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al microbiota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st from Fig. 1B of Welch, J. L., et al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NA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791-E800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distribution of specified taxonomic rank within a single sputum sampl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of community structures when comparing multiple samples from the same subject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iversity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product of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iversity measure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65761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7236E-3CEE-4A11-8184-1A392CC5EA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2800" y="207973"/>
            <a:ext cx="10575636" cy="1057417"/>
          </a:xfrm>
        </p:spPr>
        <p:txBody>
          <a:bodyPr anchor="ctr">
            <a:normAutofit fontScale="90000"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rt vector machine methods explained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EB871F-ACE7-4007-93F0-BD1B33D56CF6}"/>
              </a:ext>
            </a:extLst>
          </p:cNvPr>
          <p:cNvSpPr txBox="1"/>
          <p:nvPr/>
        </p:nvSpPr>
        <p:spPr>
          <a:xfrm>
            <a:off x="508000" y="1265390"/>
            <a:ext cx="11157528" cy="335476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M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-score plus optimized feature selection SVM model.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files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 of “fselect.py” (Kris’ idea, from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bsv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RAN package)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; Lin, C.-J., “Combining SVMs with Various Feature Selection Strategies.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Extraction: Foundations and Application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uyon, I.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kraves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; Gunn, S.; Zadeh, L. A., Eds. Springer Berlin Heidelberg: Berlin, Heidelberg, 2006; pp 315-324.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W-SVM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-weighted SVM (corrects for imbalanced NTM disease group sizes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files: </a:t>
            </a:r>
          </a:p>
        </p:txBody>
      </p:sp>
    </p:spTree>
    <p:extLst>
      <p:ext uri="{BB962C8B-B14F-4D97-AF65-F5344CB8AC3E}">
        <p14:creationId xmlns:p14="http://schemas.microsoft.com/office/powerpoint/2010/main" val="15455831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1</TotalTime>
  <Words>1128</Words>
  <Application>Microsoft Office PowerPoint</Application>
  <PresentationFormat>Widescreen</PresentationFormat>
  <Paragraphs>17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icrobiome signals of NTM disease in sputum from subjects with CF</vt:lpstr>
      <vt:lpstr>What questions are we interested in?</vt:lpstr>
      <vt:lpstr>How are we answering these questions?</vt:lpstr>
      <vt:lpstr>Summary of our SVM models</vt:lpstr>
      <vt:lpstr>How do we interpret our SVM results?</vt:lpstr>
      <vt:lpstr>Microbiome features in our SVM models</vt:lpstr>
      <vt:lpstr>Remaining features in our SVM model</vt:lpstr>
      <vt:lpstr>Feature labels/definitions explained</vt:lpstr>
      <vt:lpstr>Support vector machine methods explained</vt:lpstr>
      <vt:lpstr>PowerPoint Presentation</vt:lpstr>
      <vt:lpstr>How well do SVM models classify sputum samples from subjects with NTM disease?</vt:lpstr>
      <vt:lpstr>Which microbiome features distinguish the sputum samples of subjects with NTM disease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ek, Garrett</dc:creator>
  <cp:lastModifiedBy>Meek, Garrett</cp:lastModifiedBy>
  <cp:revision>89</cp:revision>
  <dcterms:created xsi:type="dcterms:W3CDTF">2018-03-04T16:08:00Z</dcterms:created>
  <dcterms:modified xsi:type="dcterms:W3CDTF">2018-03-11T21:52:14Z</dcterms:modified>
</cp:coreProperties>
</file>